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71" r:id="rId9"/>
    <p:sldId id="263" r:id="rId10"/>
    <p:sldId id="264" r:id="rId11"/>
    <p:sldId id="266" r:id="rId12"/>
    <p:sldId id="267" r:id="rId13"/>
    <p:sldId id="265" r:id="rId14"/>
    <p:sldId id="268" r:id="rId15"/>
    <p:sldId id="270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6321" autoAdjust="0"/>
  </p:normalViewPr>
  <p:slideViewPr>
    <p:cSldViewPr snapToGrid="0">
      <p:cViewPr varScale="1">
        <p:scale>
          <a:sx n="73" d="100"/>
          <a:sy n="73" d="100"/>
        </p:scale>
        <p:origin x="594" y="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F2BA17-A989-4D41-B988-16C6130BAF89}" type="datetimeFigureOut">
              <a:rPr lang="en-IN" smtClean="0"/>
              <a:pPr/>
              <a:t>11-04-2019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FD4B5F-1157-479A-9A35-AAF8C27FB37D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15377809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FD4B5F-1157-479A-9A35-AAF8C27FB37D}" type="slidenum">
              <a:rPr lang="en-IN" smtClean="0"/>
              <a:pPr/>
              <a:t>4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2929807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FD4B5F-1157-479A-9A35-AAF8C27FB37D}" type="slidenum">
              <a:rPr lang="en-IN" smtClean="0"/>
              <a:pPr/>
              <a:t>6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08668445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N" dirty="0" smtClean="0"/>
              <a:t>We are using a regularized least square classification algorithm for classification task. In this</a:t>
            </a:r>
            <a:r>
              <a:rPr lang="en-IN" baseline="0" dirty="0" smtClean="0"/>
              <a:t> </a:t>
            </a:r>
            <a:r>
              <a:rPr lang="en-IN" baseline="0" dirty="0" err="1" smtClean="0"/>
              <a:t>methd</a:t>
            </a:r>
            <a:r>
              <a:rPr lang="en-IN" baseline="0" dirty="0" smtClean="0"/>
              <a:t> we give the train data with corresponding labels and it will compute a weight matrix in a least square sense.</a:t>
            </a:r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FD4B5F-1157-479A-9A35-AAF8C27FB37D}" type="slidenum">
              <a:rPr lang="en-IN" smtClean="0"/>
              <a:pPr/>
              <a:t>7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2068408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FD4B5F-1157-479A-9A35-AAF8C27FB37D}" type="slidenum">
              <a:rPr lang="en-IN" smtClean="0"/>
              <a:pPr/>
              <a:t>8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5794550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N" dirty="0" smtClean="0"/>
              <a:t>So we obtain a </a:t>
            </a:r>
            <a:r>
              <a:rPr lang="en-IN" dirty="0" err="1" smtClean="0"/>
              <a:t>signa</a:t>
            </a:r>
            <a:r>
              <a:rPr lang="en-IN" dirty="0" smtClean="0"/>
              <a:t> which is</a:t>
            </a:r>
            <a:r>
              <a:rPr lang="en-IN" baseline="0" dirty="0" smtClean="0"/>
              <a:t> represented by 10 </a:t>
            </a:r>
            <a:r>
              <a:rPr lang="en-IN" baseline="0" dirty="0" err="1" smtClean="0"/>
              <a:t>cheshey</a:t>
            </a:r>
            <a:r>
              <a:rPr lang="en-IN" baseline="0" dirty="0" smtClean="0"/>
              <a:t> pints</a:t>
            </a:r>
          </a:p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FD4B5F-1157-479A-9A35-AAF8C27FB37D}" type="slidenum">
              <a:rPr lang="en-IN" smtClean="0"/>
              <a:pPr/>
              <a:t>10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1687318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FD4B5F-1157-479A-9A35-AAF8C27FB37D}" type="slidenum">
              <a:rPr lang="en-IN" smtClean="0"/>
              <a:pPr/>
              <a:t>12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067746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3DBFC-E43A-42EC-8939-8A1858D50D10}" type="datetimeFigureOut">
              <a:rPr lang="en-IN" smtClean="0"/>
              <a:pPr/>
              <a:t>11-04-2019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21A9AC-1128-4B47-8433-5F757C33FA50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444173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3DBFC-E43A-42EC-8939-8A1858D50D10}" type="datetimeFigureOut">
              <a:rPr lang="en-IN" smtClean="0"/>
              <a:pPr/>
              <a:t>11-04-2019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21A9AC-1128-4B47-8433-5F757C33FA50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2753907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3DBFC-E43A-42EC-8939-8A1858D50D10}" type="datetimeFigureOut">
              <a:rPr lang="en-IN" smtClean="0"/>
              <a:pPr/>
              <a:t>11-04-2019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21A9AC-1128-4B47-8433-5F757C33FA50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677819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3DBFC-E43A-42EC-8939-8A1858D50D10}" type="datetimeFigureOut">
              <a:rPr lang="en-IN" smtClean="0"/>
              <a:pPr/>
              <a:t>11-04-2019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21A9AC-1128-4B47-8433-5F757C33FA50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968351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3DBFC-E43A-42EC-8939-8A1858D50D10}" type="datetimeFigureOut">
              <a:rPr lang="en-IN" smtClean="0"/>
              <a:pPr/>
              <a:t>11-04-2019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21A9AC-1128-4B47-8433-5F757C33FA50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248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3DBFC-E43A-42EC-8939-8A1858D50D10}" type="datetimeFigureOut">
              <a:rPr lang="en-IN" smtClean="0"/>
              <a:pPr/>
              <a:t>11-04-2019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21A9AC-1128-4B47-8433-5F757C33FA50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1434021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3DBFC-E43A-42EC-8939-8A1858D50D10}" type="datetimeFigureOut">
              <a:rPr lang="en-IN" smtClean="0"/>
              <a:pPr/>
              <a:t>11-04-2019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21A9AC-1128-4B47-8433-5F757C33FA50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1210836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3DBFC-E43A-42EC-8939-8A1858D50D10}" type="datetimeFigureOut">
              <a:rPr lang="en-IN" smtClean="0"/>
              <a:pPr/>
              <a:t>11-04-2019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21A9AC-1128-4B47-8433-5F757C33FA50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7619438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3DBFC-E43A-42EC-8939-8A1858D50D10}" type="datetimeFigureOut">
              <a:rPr lang="en-IN" smtClean="0"/>
              <a:pPr/>
              <a:t>11-04-2019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21A9AC-1128-4B47-8433-5F757C33FA50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908425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3DBFC-E43A-42EC-8939-8A1858D50D10}" type="datetimeFigureOut">
              <a:rPr lang="en-IN" smtClean="0"/>
              <a:pPr/>
              <a:t>11-04-2019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21A9AC-1128-4B47-8433-5F757C33FA50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963362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3DBFC-E43A-42EC-8939-8A1858D50D10}" type="datetimeFigureOut">
              <a:rPr lang="en-IN" smtClean="0"/>
              <a:pPr/>
              <a:t>11-04-2019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21A9AC-1128-4B47-8433-5F757C33FA50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484128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53DBFC-E43A-42EC-8939-8A1858D50D10}" type="datetimeFigureOut">
              <a:rPr lang="en-IN" smtClean="0"/>
              <a:pPr/>
              <a:t>11-04-2019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21A9AC-1128-4B47-8433-5F757C33FA50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5376975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83624" y="3431600"/>
            <a:ext cx="9144000" cy="1655762"/>
          </a:xfrm>
        </p:spPr>
        <p:txBody>
          <a:bodyPr>
            <a:normAutofit/>
          </a:bodyPr>
          <a:lstStyle/>
          <a:p>
            <a:r>
              <a:rPr lang="en-I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chin </a:t>
            </a:r>
            <a:r>
              <a:rPr lang="en-I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j</a:t>
            </a:r>
            <a:r>
              <a:rPr lang="en-I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 K </a:t>
            </a:r>
            <a:r>
              <a:rPr lang="en-I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I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IN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IN" sz="1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tech</a:t>
            </a:r>
            <a:r>
              <a:rPr lang="en-IN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IN" sz="1800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</a:t>
            </a:r>
            <a:r>
              <a:rPr lang="en-IN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Year),</a:t>
            </a:r>
            <a:br>
              <a:rPr lang="en-IN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IN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pt. Computational Engineering and Networking,</a:t>
            </a:r>
            <a:br>
              <a:rPr lang="en-IN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IN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mrita School of Engineering,</a:t>
            </a:r>
            <a:br>
              <a:rPr lang="en-IN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IN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imbatore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4691" y="595890"/>
            <a:ext cx="11942618" cy="2387600"/>
          </a:xfrm>
        </p:spPr>
        <p:txBody>
          <a:bodyPr>
            <a:noAutofit/>
          </a:bodyPr>
          <a:lstStyle/>
          <a:p>
            <a:r>
              <a:rPr lang="en-IN" sz="4800" b="1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ignificance of Incorporating </a:t>
            </a:r>
            <a:r>
              <a:rPr lang="en-IN" sz="4800" b="1" dirty="0" err="1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ebfun</a:t>
            </a:r>
            <a:r>
              <a:rPr lang="en-IN" sz="4800" b="1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Coefficients in Improved Machine Condition Monitoring System</a:t>
            </a:r>
            <a:endParaRPr lang="en-IN" sz="4800" b="1" dirty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9580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sults : </a:t>
            </a:r>
            <a:r>
              <a:rPr lang="en-I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 Classification accuracy for dataset-1)</a:t>
            </a:r>
            <a:endParaRPr lang="en-IN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772186149"/>
              </p:ext>
            </p:extLst>
          </p:nvPr>
        </p:nvGraphicFramePr>
        <p:xfrm>
          <a:off x="448573" y="1690688"/>
          <a:ext cx="11248846" cy="471010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06978">
                  <a:extLst>
                    <a:ext uri="{9D8B030D-6E8A-4147-A177-3AD203B41FA5}">
                      <a16:colId xmlns:a16="http://schemas.microsoft.com/office/drawing/2014/main" val="1393264663"/>
                    </a:ext>
                  </a:extLst>
                </a:gridCol>
                <a:gridCol w="1606978">
                  <a:extLst>
                    <a:ext uri="{9D8B030D-6E8A-4147-A177-3AD203B41FA5}">
                      <a16:colId xmlns:a16="http://schemas.microsoft.com/office/drawing/2014/main" val="3623255341"/>
                    </a:ext>
                  </a:extLst>
                </a:gridCol>
                <a:gridCol w="1606978">
                  <a:extLst>
                    <a:ext uri="{9D8B030D-6E8A-4147-A177-3AD203B41FA5}">
                      <a16:colId xmlns:a16="http://schemas.microsoft.com/office/drawing/2014/main" val="2436522028"/>
                    </a:ext>
                  </a:extLst>
                </a:gridCol>
                <a:gridCol w="1606978">
                  <a:extLst>
                    <a:ext uri="{9D8B030D-6E8A-4147-A177-3AD203B41FA5}">
                      <a16:colId xmlns:a16="http://schemas.microsoft.com/office/drawing/2014/main" val="3224728080"/>
                    </a:ext>
                  </a:extLst>
                </a:gridCol>
                <a:gridCol w="1606978">
                  <a:extLst>
                    <a:ext uri="{9D8B030D-6E8A-4147-A177-3AD203B41FA5}">
                      <a16:colId xmlns:a16="http://schemas.microsoft.com/office/drawing/2014/main" val="458708602"/>
                    </a:ext>
                  </a:extLst>
                </a:gridCol>
                <a:gridCol w="1606978">
                  <a:extLst>
                    <a:ext uri="{9D8B030D-6E8A-4147-A177-3AD203B41FA5}">
                      <a16:colId xmlns:a16="http://schemas.microsoft.com/office/drawing/2014/main" val="2442891908"/>
                    </a:ext>
                  </a:extLst>
                </a:gridCol>
                <a:gridCol w="1606978">
                  <a:extLst>
                    <a:ext uri="{9D8B030D-6E8A-4147-A177-3AD203B41FA5}">
                      <a16:colId xmlns:a16="http://schemas.microsoft.com/office/drawing/2014/main" val="3408531963"/>
                    </a:ext>
                  </a:extLst>
                </a:gridCol>
              </a:tblGrid>
              <a:tr h="890572">
                <a:tc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ata Split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ernel\ Coefficient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gridSpan="5"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ccuracy (%)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10</a:t>
                      </a:r>
                      <a:r>
                        <a:rPr lang="en-IN" sz="2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      </a:t>
                      </a:r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 </a:t>
                      </a:r>
                      <a:r>
                        <a:rPr lang="en-IN" sz="2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     </a:t>
                      </a:r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</a:t>
                      </a:r>
                      <a:r>
                        <a:rPr lang="en-IN" sz="2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      </a:t>
                      </a:r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</a:t>
                      </a:r>
                      <a:r>
                        <a:rPr lang="en-IN" sz="2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 </a:t>
                      </a:r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43768891"/>
                  </a:ext>
                </a:extLst>
              </a:tr>
              <a:tr h="424393">
                <a:tc rowSpan="3"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:80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near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7.5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8.54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8.03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8.75</a:t>
                      </a:r>
                      <a:endParaRPr lang="en-IN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5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14548395"/>
                  </a:ext>
                </a:extLst>
              </a:tr>
              <a:tr h="424393">
                <a:tc vMerge="1"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BF_HO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7.5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8.12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5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7.5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8.33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80109093"/>
                  </a:ext>
                </a:extLst>
              </a:tr>
              <a:tr h="424393">
                <a:tc vMerge="1"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BF_LOO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6.25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8.36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8.75</a:t>
                      </a:r>
                      <a:endParaRPr lang="en-IN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6.25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6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43678267"/>
                  </a:ext>
                </a:extLst>
              </a:tr>
              <a:tr h="424393">
                <a:tc rowSpan="3"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:70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near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6.66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7.5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7.67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6.67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7.5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06507703"/>
                  </a:ext>
                </a:extLst>
              </a:tr>
              <a:tr h="424393">
                <a:tc vMerge="1"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BF_HO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6.66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5.8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8.3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8.33</a:t>
                      </a:r>
                      <a:endParaRPr lang="en-IN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6.67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00497167"/>
                  </a:ext>
                </a:extLst>
              </a:tr>
              <a:tr h="424393">
                <a:tc vMerge="1"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BF_LOO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6.66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7.5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8.33</a:t>
                      </a:r>
                      <a:endParaRPr lang="en-IN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6.67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7.5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29209598"/>
                  </a:ext>
                </a:extLst>
              </a:tr>
              <a:tr h="424393">
                <a:tc rowSpan="3"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:60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near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6.87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7.5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5.62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6.25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7.5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95017500"/>
                  </a:ext>
                </a:extLst>
              </a:tr>
              <a:tr h="424393">
                <a:tc vMerge="1"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BF_HO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6.87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6.87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6.85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6.25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8.12</a:t>
                      </a:r>
                      <a:endParaRPr lang="en-IN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2387381"/>
                  </a:ext>
                </a:extLst>
              </a:tr>
              <a:tr h="424393">
                <a:tc vMerge="1"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BF_LOO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7.5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8.12</a:t>
                      </a:r>
                      <a:endParaRPr lang="en-IN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7.5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5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6.87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0122126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97700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ults : </a:t>
            </a:r>
            <a:r>
              <a:rPr lang="en-I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Classification accuracy for </a:t>
            </a:r>
            <a:r>
              <a:rPr lang="en-I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taset-2)</a:t>
            </a:r>
            <a:endParaRPr lang="en-IN" sz="3600" dirty="0"/>
          </a:p>
        </p:txBody>
      </p:sp>
      <p:graphicFrame>
        <p:nvGraphicFramePr>
          <p:cNvPr id="5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3620223"/>
              </p:ext>
            </p:extLst>
          </p:nvPr>
        </p:nvGraphicFramePr>
        <p:xfrm>
          <a:off x="448573" y="1690688"/>
          <a:ext cx="11248846" cy="471010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06978">
                  <a:extLst>
                    <a:ext uri="{9D8B030D-6E8A-4147-A177-3AD203B41FA5}">
                      <a16:colId xmlns:a16="http://schemas.microsoft.com/office/drawing/2014/main" val="1393264663"/>
                    </a:ext>
                  </a:extLst>
                </a:gridCol>
                <a:gridCol w="1606978">
                  <a:extLst>
                    <a:ext uri="{9D8B030D-6E8A-4147-A177-3AD203B41FA5}">
                      <a16:colId xmlns:a16="http://schemas.microsoft.com/office/drawing/2014/main" val="3623255341"/>
                    </a:ext>
                  </a:extLst>
                </a:gridCol>
                <a:gridCol w="1606978">
                  <a:extLst>
                    <a:ext uri="{9D8B030D-6E8A-4147-A177-3AD203B41FA5}">
                      <a16:colId xmlns:a16="http://schemas.microsoft.com/office/drawing/2014/main" val="2436522028"/>
                    </a:ext>
                  </a:extLst>
                </a:gridCol>
                <a:gridCol w="1606978">
                  <a:extLst>
                    <a:ext uri="{9D8B030D-6E8A-4147-A177-3AD203B41FA5}">
                      <a16:colId xmlns:a16="http://schemas.microsoft.com/office/drawing/2014/main" val="3224728080"/>
                    </a:ext>
                  </a:extLst>
                </a:gridCol>
                <a:gridCol w="1606978">
                  <a:extLst>
                    <a:ext uri="{9D8B030D-6E8A-4147-A177-3AD203B41FA5}">
                      <a16:colId xmlns:a16="http://schemas.microsoft.com/office/drawing/2014/main" val="458708602"/>
                    </a:ext>
                  </a:extLst>
                </a:gridCol>
                <a:gridCol w="1606978">
                  <a:extLst>
                    <a:ext uri="{9D8B030D-6E8A-4147-A177-3AD203B41FA5}">
                      <a16:colId xmlns:a16="http://schemas.microsoft.com/office/drawing/2014/main" val="2442891908"/>
                    </a:ext>
                  </a:extLst>
                </a:gridCol>
                <a:gridCol w="1606978">
                  <a:extLst>
                    <a:ext uri="{9D8B030D-6E8A-4147-A177-3AD203B41FA5}">
                      <a16:colId xmlns:a16="http://schemas.microsoft.com/office/drawing/2014/main" val="3408531963"/>
                    </a:ext>
                  </a:extLst>
                </a:gridCol>
              </a:tblGrid>
              <a:tr h="890572">
                <a:tc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ata Split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ernel\ Coefficient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gridSpan="5"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ccuracy (%)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10</a:t>
                      </a:r>
                      <a:r>
                        <a:rPr lang="en-IN" sz="2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      </a:t>
                      </a:r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 </a:t>
                      </a:r>
                      <a:r>
                        <a:rPr lang="en-IN" sz="2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     </a:t>
                      </a:r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</a:t>
                      </a:r>
                      <a:r>
                        <a:rPr lang="en-IN" sz="2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      </a:t>
                      </a:r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</a:t>
                      </a:r>
                      <a:r>
                        <a:rPr lang="en-IN" sz="2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 </a:t>
                      </a:r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43768891"/>
                  </a:ext>
                </a:extLst>
              </a:tr>
              <a:tr h="424393">
                <a:tc rowSpan="3"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:80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near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1.66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6.42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8.80</a:t>
                      </a:r>
                      <a:endParaRPr lang="en-IN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7.61</a:t>
                      </a:r>
                      <a:endParaRPr lang="en-IN" sz="20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5.23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14548395"/>
                  </a:ext>
                </a:extLst>
              </a:tr>
              <a:tr h="424393">
                <a:tc vMerge="1"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BF_HO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1.66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2.85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0.47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7.61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1.6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80109093"/>
                  </a:ext>
                </a:extLst>
              </a:tr>
              <a:tr h="424393">
                <a:tc vMerge="1"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BF_LOO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2.85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6.42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0.47</a:t>
                      </a:r>
                      <a:endParaRPr lang="en-IN" sz="20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1.66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5.23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43678267"/>
                  </a:ext>
                </a:extLst>
              </a:tr>
              <a:tr h="424393">
                <a:tc rowSpan="3"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:70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near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5.23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6.03</a:t>
                      </a:r>
                      <a:endParaRPr lang="en-IN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2.85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2.85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4.44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06507703"/>
                  </a:ext>
                </a:extLst>
              </a:tr>
              <a:tr h="424393">
                <a:tc vMerge="1"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BF_HO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4.12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5.71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6.50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2.06</a:t>
                      </a:r>
                      <a:endParaRPr lang="en-IN" sz="20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2.06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00497167"/>
                  </a:ext>
                </a:extLst>
              </a:tr>
              <a:tr h="424393">
                <a:tc vMerge="1"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BF_LOO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8.50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4.12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2.06</a:t>
                      </a:r>
                      <a:endParaRPr lang="en-IN" sz="20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7.30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6.50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29209598"/>
                  </a:ext>
                </a:extLst>
              </a:tr>
              <a:tr h="424393">
                <a:tc rowSpan="3"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:60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near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9.88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1.66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2.73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4.04</a:t>
                      </a:r>
                      <a:endParaRPr lang="en-IN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9.88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95017500"/>
                  </a:ext>
                </a:extLst>
              </a:tr>
              <a:tr h="424393">
                <a:tc vMerge="1"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BF_HO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7.97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6.90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8.57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2.73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1.54</a:t>
                      </a:r>
                      <a:endParaRPr lang="en-IN" sz="20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2387381"/>
                  </a:ext>
                </a:extLst>
              </a:tr>
              <a:tr h="424393">
                <a:tc vMerge="1"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BF_LOO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2.73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0.95</a:t>
                      </a:r>
                      <a:endParaRPr lang="en-IN" sz="20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5.71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3.92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2.73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0122126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26088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8022" y="-31601"/>
            <a:ext cx="12922371" cy="1325563"/>
          </a:xfrm>
        </p:spPr>
        <p:txBody>
          <a:bodyPr/>
          <a:lstStyle/>
          <a:p>
            <a:r>
              <a:rPr lang="en-I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arison of proposed system with existing approaches:</a:t>
            </a:r>
            <a:endParaRPr lang="en-I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56213772"/>
              </p:ext>
            </p:extLst>
          </p:nvPr>
        </p:nvGraphicFramePr>
        <p:xfrm>
          <a:off x="138022" y="1276709"/>
          <a:ext cx="11915955" cy="529482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87693">
                  <a:extLst>
                    <a:ext uri="{9D8B030D-6E8A-4147-A177-3AD203B41FA5}">
                      <a16:colId xmlns:a16="http://schemas.microsoft.com/office/drawing/2014/main" val="8001802"/>
                    </a:ext>
                  </a:extLst>
                </a:gridCol>
                <a:gridCol w="2691350">
                  <a:extLst>
                    <a:ext uri="{9D8B030D-6E8A-4147-A177-3AD203B41FA5}">
                      <a16:colId xmlns:a16="http://schemas.microsoft.com/office/drawing/2014/main" val="2810383285"/>
                    </a:ext>
                  </a:extLst>
                </a:gridCol>
                <a:gridCol w="2849711">
                  <a:extLst>
                    <a:ext uri="{9D8B030D-6E8A-4147-A177-3AD203B41FA5}">
                      <a16:colId xmlns:a16="http://schemas.microsoft.com/office/drawing/2014/main" val="359964837"/>
                    </a:ext>
                  </a:extLst>
                </a:gridCol>
                <a:gridCol w="1416423">
                  <a:extLst>
                    <a:ext uri="{9D8B030D-6E8A-4147-A177-3AD203B41FA5}">
                      <a16:colId xmlns:a16="http://schemas.microsoft.com/office/drawing/2014/main" val="3651973419"/>
                    </a:ext>
                  </a:extLst>
                </a:gridCol>
                <a:gridCol w="1163491">
                  <a:extLst>
                    <a:ext uri="{9D8B030D-6E8A-4147-A177-3AD203B41FA5}">
                      <a16:colId xmlns:a16="http://schemas.microsoft.com/office/drawing/2014/main" val="1172663702"/>
                    </a:ext>
                  </a:extLst>
                </a:gridCol>
                <a:gridCol w="1107287">
                  <a:extLst>
                    <a:ext uri="{9D8B030D-6E8A-4147-A177-3AD203B41FA5}">
                      <a16:colId xmlns:a16="http://schemas.microsoft.com/office/drawing/2014/main" val="1072007150"/>
                    </a:ext>
                  </a:extLst>
                </a:gridCol>
              </a:tblGrid>
              <a:tr h="627018">
                <a:tc>
                  <a:txBody>
                    <a:bodyPr/>
                    <a:lstStyle/>
                    <a:p>
                      <a:r>
                        <a:rPr lang="en-IN" sz="1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eatures</a:t>
                      </a:r>
                      <a:endParaRPr lang="en-IN" sz="1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818" marR="76818" marT="38410" marB="38410"/>
                </a:tc>
                <a:tc>
                  <a:txBody>
                    <a:bodyPr/>
                    <a:lstStyle/>
                    <a:p>
                      <a:r>
                        <a:rPr lang="en-IN" sz="1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lassifier</a:t>
                      </a:r>
                      <a:endParaRPr lang="en-IN" sz="1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818" marR="76818" marT="38410" marB="3841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1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ernel</a:t>
                      </a:r>
                    </a:p>
                  </a:txBody>
                  <a:tcPr marL="76818" marR="76818" marT="38410" marB="38410"/>
                </a:tc>
                <a:tc>
                  <a:txBody>
                    <a:bodyPr/>
                    <a:lstStyle/>
                    <a:p>
                      <a:r>
                        <a:rPr lang="en-IN" sz="1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ault  Category</a:t>
                      </a:r>
                      <a:endParaRPr lang="en-IN" sz="1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818" marR="76818" marT="38410" marB="38410"/>
                </a:tc>
                <a:tc>
                  <a:txBody>
                    <a:bodyPr/>
                    <a:lstStyle/>
                    <a:p>
                      <a:r>
                        <a:rPr lang="en-IN" sz="1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-</a:t>
                      </a:r>
                      <a:r>
                        <a:rPr lang="en-IN" sz="1800" b="1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f Class</a:t>
                      </a:r>
                      <a:endParaRPr lang="en-IN" sz="1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818" marR="76818" marT="38410" marB="38410"/>
                </a:tc>
                <a:tc>
                  <a:txBody>
                    <a:bodyPr/>
                    <a:lstStyle/>
                    <a:p>
                      <a:r>
                        <a:rPr lang="en-IN" sz="1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ccuracy(%)</a:t>
                      </a:r>
                      <a:endParaRPr lang="en-IN" sz="1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818" marR="76818" marT="38410" marB="38410"/>
                </a:tc>
                <a:extLst>
                  <a:ext uri="{0D108BD9-81ED-4DB2-BD59-A6C34878D82A}">
                    <a16:rowId xmlns:a16="http://schemas.microsoft.com/office/drawing/2014/main" val="753346847"/>
                  </a:ext>
                </a:extLst>
              </a:tr>
              <a:tr h="336602">
                <a:tc>
                  <a:txBody>
                    <a:bodyPr/>
                    <a:lstStyle/>
                    <a:p>
                      <a:r>
                        <a:rPr lang="en-I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atistical Features</a:t>
                      </a:r>
                    </a:p>
                  </a:txBody>
                  <a:tcPr marL="76818" marR="76818" marT="38410" marB="38410"/>
                </a:tc>
                <a:tc>
                  <a:txBody>
                    <a:bodyPr/>
                    <a:lstStyle/>
                    <a:p>
                      <a:r>
                        <a:rPr lang="en-I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gularized</a:t>
                      </a:r>
                      <a:r>
                        <a:rPr lang="en-IN" sz="1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Least Square</a:t>
                      </a:r>
                    </a:p>
                  </a:txBody>
                  <a:tcPr marL="76818" marR="76818" marT="38410" marB="38410"/>
                </a:tc>
                <a:tc>
                  <a:txBody>
                    <a:bodyPr/>
                    <a:lstStyle/>
                    <a:p>
                      <a:r>
                        <a:rPr lang="en-I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dial</a:t>
                      </a:r>
                      <a:r>
                        <a:rPr lang="en-IN" sz="1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Basis function(RBF)</a:t>
                      </a:r>
                      <a:endParaRPr lang="en-IN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818" marR="76818" marT="38410" marB="38410"/>
                </a:tc>
                <a:tc>
                  <a:txBody>
                    <a:bodyPr/>
                    <a:lstStyle/>
                    <a:p>
                      <a:r>
                        <a:rPr lang="en-I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earing</a:t>
                      </a:r>
                      <a:endParaRPr lang="en-IN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818" marR="76818" marT="38410" marB="38410"/>
                </a:tc>
                <a:tc>
                  <a:txBody>
                    <a:bodyPr/>
                    <a:lstStyle/>
                    <a:p>
                      <a:r>
                        <a:rPr lang="en-I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en-IN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818" marR="76818" marT="38410" marB="38410"/>
                </a:tc>
                <a:tc>
                  <a:txBody>
                    <a:bodyPr/>
                    <a:lstStyle/>
                    <a:p>
                      <a:r>
                        <a:rPr lang="en-I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6.67</a:t>
                      </a:r>
                      <a:endParaRPr lang="en-IN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818" marR="76818" marT="38410" marB="38410"/>
                </a:tc>
                <a:extLst>
                  <a:ext uri="{0D108BD9-81ED-4DB2-BD59-A6C34878D82A}">
                    <a16:rowId xmlns:a16="http://schemas.microsoft.com/office/drawing/2014/main" val="862726404"/>
                  </a:ext>
                </a:extLst>
              </a:tr>
              <a:tr h="402565">
                <a:tc>
                  <a:txBody>
                    <a:bodyPr/>
                    <a:lstStyle/>
                    <a:p>
                      <a:r>
                        <a:rPr lang="en-IN" sz="18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yclo</a:t>
                      </a:r>
                      <a:r>
                        <a:rPr lang="en-I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Stationary Features</a:t>
                      </a:r>
                      <a:endParaRPr lang="en-IN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818" marR="76818" marT="38410" marB="38410"/>
                </a:tc>
                <a:tc>
                  <a:txBody>
                    <a:bodyPr/>
                    <a:lstStyle/>
                    <a:p>
                      <a:r>
                        <a:rPr lang="en-I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ecision Tree</a:t>
                      </a:r>
                      <a:endParaRPr lang="en-IN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818" marR="76818" marT="38410" marB="38410"/>
                </a:tc>
                <a:tc>
                  <a:txBody>
                    <a:bodyPr/>
                    <a:lstStyle/>
                    <a:p>
                      <a:endParaRPr lang="en-IN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818" marR="76818" marT="38410" marB="38410"/>
                </a:tc>
                <a:tc>
                  <a:txBody>
                    <a:bodyPr/>
                    <a:lstStyle/>
                    <a:p>
                      <a:r>
                        <a:rPr lang="en-I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earing</a:t>
                      </a:r>
                      <a:endParaRPr lang="en-IN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818" marR="76818" marT="38410" marB="38410"/>
                </a:tc>
                <a:tc>
                  <a:txBody>
                    <a:bodyPr/>
                    <a:lstStyle/>
                    <a:p>
                      <a:r>
                        <a:rPr lang="en-I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IN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818" marR="76818" marT="38410" marB="38410"/>
                </a:tc>
                <a:tc>
                  <a:txBody>
                    <a:bodyPr/>
                    <a:lstStyle/>
                    <a:p>
                      <a:r>
                        <a:rPr lang="en-I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4</a:t>
                      </a:r>
                      <a:endParaRPr lang="en-IN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818" marR="76818" marT="38410" marB="38410"/>
                </a:tc>
                <a:extLst>
                  <a:ext uri="{0D108BD9-81ED-4DB2-BD59-A6C34878D82A}">
                    <a16:rowId xmlns:a16="http://schemas.microsoft.com/office/drawing/2014/main" val="447293248"/>
                  </a:ext>
                </a:extLst>
              </a:tr>
              <a:tr h="402565">
                <a:tc>
                  <a:txBody>
                    <a:bodyPr/>
                    <a:lstStyle/>
                    <a:p>
                      <a:r>
                        <a:rPr lang="en-IN" sz="18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yclo</a:t>
                      </a:r>
                      <a:r>
                        <a:rPr lang="en-I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Stationary Features</a:t>
                      </a:r>
                      <a:endParaRPr lang="en-IN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818" marR="76818" marT="38410" marB="38410"/>
                </a:tc>
                <a:tc>
                  <a:txBody>
                    <a:bodyPr/>
                    <a:lstStyle/>
                    <a:p>
                      <a:r>
                        <a:rPr lang="en-I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n-</a:t>
                      </a:r>
                      <a:r>
                        <a:rPr lang="en-IN" sz="1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Probabilistic SMO</a:t>
                      </a:r>
                      <a:endParaRPr lang="en-IN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818" marR="76818" marT="38410" marB="38410"/>
                </a:tc>
                <a:tc>
                  <a:txBody>
                    <a:bodyPr/>
                    <a:lstStyle/>
                    <a:p>
                      <a:r>
                        <a:rPr lang="en-I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near </a:t>
                      </a:r>
                      <a:r>
                        <a:rPr lang="en-IN" sz="18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olykernel</a:t>
                      </a:r>
                      <a:endParaRPr lang="en-IN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818" marR="76818" marT="38410" marB="38410"/>
                </a:tc>
                <a:tc>
                  <a:txBody>
                    <a:bodyPr/>
                    <a:lstStyle/>
                    <a:p>
                      <a:r>
                        <a:rPr lang="en-I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earing</a:t>
                      </a:r>
                      <a:endParaRPr lang="en-IN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818" marR="76818" marT="38410" marB="38410"/>
                </a:tc>
                <a:tc>
                  <a:txBody>
                    <a:bodyPr/>
                    <a:lstStyle/>
                    <a:p>
                      <a:r>
                        <a:rPr lang="en-I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IN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818" marR="76818" marT="38410" marB="38410"/>
                </a:tc>
                <a:tc>
                  <a:txBody>
                    <a:bodyPr/>
                    <a:lstStyle/>
                    <a:p>
                      <a:r>
                        <a:rPr lang="en-I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7.25</a:t>
                      </a:r>
                      <a:endParaRPr lang="en-IN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818" marR="76818" marT="38410" marB="38410"/>
                </a:tc>
                <a:extLst>
                  <a:ext uri="{0D108BD9-81ED-4DB2-BD59-A6C34878D82A}">
                    <a16:rowId xmlns:a16="http://schemas.microsoft.com/office/drawing/2014/main" val="927381198"/>
                  </a:ext>
                </a:extLst>
              </a:tr>
              <a:tr h="402565">
                <a:tc>
                  <a:txBody>
                    <a:bodyPr/>
                    <a:lstStyle/>
                    <a:p>
                      <a:r>
                        <a:rPr lang="en-IN" sz="18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yclo</a:t>
                      </a:r>
                      <a:r>
                        <a:rPr lang="en-I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Stationary Features</a:t>
                      </a:r>
                      <a:endParaRPr lang="en-IN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818" marR="76818" marT="38410" marB="38410"/>
                </a:tc>
                <a:tc>
                  <a:txBody>
                    <a:bodyPr/>
                    <a:lstStyle/>
                    <a:p>
                      <a:r>
                        <a:rPr lang="en-IN" sz="1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obabilistic SMO</a:t>
                      </a:r>
                      <a:endParaRPr lang="en-IN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818" marR="76818" marT="38410" marB="38410"/>
                </a:tc>
                <a:tc>
                  <a:txBody>
                    <a:bodyPr/>
                    <a:lstStyle/>
                    <a:p>
                      <a:r>
                        <a:rPr lang="en-I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near </a:t>
                      </a:r>
                      <a:r>
                        <a:rPr lang="en-IN" sz="18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olykernel</a:t>
                      </a:r>
                      <a:endParaRPr lang="en-IN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818" marR="76818" marT="38410" marB="38410"/>
                </a:tc>
                <a:tc>
                  <a:txBody>
                    <a:bodyPr/>
                    <a:lstStyle/>
                    <a:p>
                      <a:r>
                        <a:rPr lang="en-I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earing</a:t>
                      </a:r>
                      <a:endParaRPr lang="en-IN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818" marR="76818" marT="38410" marB="38410"/>
                </a:tc>
                <a:tc>
                  <a:txBody>
                    <a:bodyPr/>
                    <a:lstStyle/>
                    <a:p>
                      <a:r>
                        <a:rPr lang="en-I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IN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818" marR="76818" marT="38410" marB="38410"/>
                </a:tc>
                <a:tc>
                  <a:txBody>
                    <a:bodyPr/>
                    <a:lstStyle/>
                    <a:p>
                      <a:r>
                        <a:rPr lang="en-I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6.75</a:t>
                      </a:r>
                      <a:endParaRPr lang="en-IN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818" marR="76818" marT="38410" marB="38410"/>
                </a:tc>
                <a:extLst>
                  <a:ext uri="{0D108BD9-81ED-4DB2-BD59-A6C34878D82A}">
                    <a16:rowId xmlns:a16="http://schemas.microsoft.com/office/drawing/2014/main" val="2847636886"/>
                  </a:ext>
                </a:extLst>
              </a:tr>
              <a:tr h="402565">
                <a:tc>
                  <a:txBody>
                    <a:bodyPr/>
                    <a:lstStyle/>
                    <a:p>
                      <a:r>
                        <a:rPr lang="en-IN" sz="18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yclo</a:t>
                      </a:r>
                      <a:r>
                        <a:rPr lang="en-I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Stationary Features</a:t>
                      </a:r>
                    </a:p>
                  </a:txBody>
                  <a:tcPr marL="76818" marR="76818" marT="38410" marB="3841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gularized</a:t>
                      </a:r>
                      <a:r>
                        <a:rPr lang="en-IN" sz="1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Least Square</a:t>
                      </a:r>
                      <a:endParaRPr lang="en-IN" sz="18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818" marR="76818" marT="38410" marB="3841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dial</a:t>
                      </a:r>
                      <a:r>
                        <a:rPr lang="en-IN" sz="1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Basis function(RBF)</a:t>
                      </a:r>
                      <a:endParaRPr lang="en-IN" sz="18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818" marR="76818" marT="38410" marB="38410"/>
                </a:tc>
                <a:tc>
                  <a:txBody>
                    <a:bodyPr/>
                    <a:lstStyle/>
                    <a:p>
                      <a:r>
                        <a:rPr lang="en-I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earing</a:t>
                      </a:r>
                      <a:endParaRPr lang="en-IN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818" marR="76818" marT="38410" marB="38410"/>
                </a:tc>
                <a:tc>
                  <a:txBody>
                    <a:bodyPr/>
                    <a:lstStyle/>
                    <a:p>
                      <a:r>
                        <a:rPr lang="en-I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76818" marR="76818" marT="38410" marB="38410"/>
                </a:tc>
                <a:tc>
                  <a:txBody>
                    <a:bodyPr/>
                    <a:lstStyle/>
                    <a:p>
                      <a:r>
                        <a:rPr lang="en-I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6.45</a:t>
                      </a:r>
                    </a:p>
                  </a:txBody>
                  <a:tcPr marL="76818" marR="76818" marT="38410" marB="38410"/>
                </a:tc>
                <a:extLst>
                  <a:ext uri="{0D108BD9-81ED-4DB2-BD59-A6C34878D82A}">
                    <a16:rowId xmlns:a16="http://schemas.microsoft.com/office/drawing/2014/main" val="3016669870"/>
                  </a:ext>
                </a:extLst>
              </a:tr>
              <a:tr h="336602">
                <a:tc>
                  <a:txBody>
                    <a:bodyPr/>
                    <a:lstStyle/>
                    <a:p>
                      <a:r>
                        <a:rPr lang="en-I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atistical Features</a:t>
                      </a:r>
                      <a:endParaRPr lang="en-IN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818" marR="76818" marT="38410" marB="38410"/>
                </a:tc>
                <a:tc>
                  <a:txBody>
                    <a:bodyPr/>
                    <a:lstStyle/>
                    <a:p>
                      <a:r>
                        <a:rPr lang="en-I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-SVC</a:t>
                      </a:r>
                      <a:endParaRPr lang="en-IN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818" marR="76818" marT="38410" marB="38410"/>
                </a:tc>
                <a:tc>
                  <a:txBody>
                    <a:bodyPr/>
                    <a:lstStyle/>
                    <a:p>
                      <a:r>
                        <a:rPr lang="en-I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near Kernel</a:t>
                      </a:r>
                      <a:endParaRPr lang="en-IN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818" marR="76818" marT="38410" marB="38410"/>
                </a:tc>
                <a:tc>
                  <a:txBody>
                    <a:bodyPr/>
                    <a:lstStyle/>
                    <a:p>
                      <a:r>
                        <a:rPr lang="en-I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earing</a:t>
                      </a:r>
                      <a:endParaRPr lang="en-IN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818" marR="76818" marT="38410" marB="38410"/>
                </a:tc>
                <a:tc>
                  <a:txBody>
                    <a:bodyPr/>
                    <a:lstStyle/>
                    <a:p>
                      <a:r>
                        <a:rPr lang="en-I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en-IN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818" marR="76818" marT="38410" marB="38410"/>
                </a:tc>
                <a:tc>
                  <a:txBody>
                    <a:bodyPr/>
                    <a:lstStyle/>
                    <a:p>
                      <a:r>
                        <a:rPr lang="en-I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8.03</a:t>
                      </a:r>
                      <a:endParaRPr lang="en-IN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818" marR="76818" marT="38410" marB="38410"/>
                </a:tc>
                <a:extLst>
                  <a:ext uri="{0D108BD9-81ED-4DB2-BD59-A6C34878D82A}">
                    <a16:rowId xmlns:a16="http://schemas.microsoft.com/office/drawing/2014/main" val="2227615464"/>
                  </a:ext>
                </a:extLst>
              </a:tr>
              <a:tr h="336602">
                <a:tc>
                  <a:txBody>
                    <a:bodyPr/>
                    <a:lstStyle/>
                    <a:p>
                      <a:r>
                        <a:rPr lang="en-I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atistical Features</a:t>
                      </a:r>
                      <a:endParaRPr lang="en-IN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818" marR="76818" marT="38410" marB="38410"/>
                </a:tc>
                <a:tc>
                  <a:txBody>
                    <a:bodyPr/>
                    <a:lstStyle/>
                    <a:p>
                      <a:r>
                        <a:rPr lang="en-I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u-SVC</a:t>
                      </a:r>
                      <a:endParaRPr lang="en-IN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818" marR="76818" marT="38410" marB="38410"/>
                </a:tc>
                <a:tc>
                  <a:txBody>
                    <a:bodyPr/>
                    <a:lstStyle/>
                    <a:p>
                      <a:r>
                        <a:rPr lang="en-I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near Kernel</a:t>
                      </a:r>
                    </a:p>
                  </a:txBody>
                  <a:tcPr marL="76818" marR="76818" marT="38410" marB="38410"/>
                </a:tc>
                <a:tc>
                  <a:txBody>
                    <a:bodyPr/>
                    <a:lstStyle/>
                    <a:p>
                      <a:r>
                        <a:rPr lang="en-I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earing</a:t>
                      </a:r>
                    </a:p>
                  </a:txBody>
                  <a:tcPr marL="76818" marR="76818" marT="38410" marB="38410"/>
                </a:tc>
                <a:tc>
                  <a:txBody>
                    <a:bodyPr/>
                    <a:lstStyle/>
                    <a:p>
                      <a:r>
                        <a:rPr lang="en-I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</a:p>
                  </a:txBody>
                  <a:tcPr marL="76818" marR="76818" marT="38410" marB="38410"/>
                </a:tc>
                <a:tc>
                  <a:txBody>
                    <a:bodyPr/>
                    <a:lstStyle/>
                    <a:p>
                      <a:r>
                        <a:rPr lang="en-I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5.58</a:t>
                      </a:r>
                    </a:p>
                  </a:txBody>
                  <a:tcPr marL="76818" marR="76818" marT="38410" marB="38410"/>
                </a:tc>
                <a:extLst>
                  <a:ext uri="{0D108BD9-81ED-4DB2-BD59-A6C34878D82A}">
                    <a16:rowId xmlns:a16="http://schemas.microsoft.com/office/drawing/2014/main" val="1342382145"/>
                  </a:ext>
                </a:extLst>
              </a:tr>
              <a:tr h="336602">
                <a:tc>
                  <a:txBody>
                    <a:bodyPr/>
                    <a:lstStyle/>
                    <a:p>
                      <a:r>
                        <a:rPr lang="en-I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atistical Features</a:t>
                      </a:r>
                      <a:endParaRPr lang="en-IN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818" marR="76818" marT="38410" marB="38410"/>
                </a:tc>
                <a:tc>
                  <a:txBody>
                    <a:bodyPr/>
                    <a:lstStyle/>
                    <a:p>
                      <a:r>
                        <a:rPr lang="en-I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SVM</a:t>
                      </a:r>
                      <a:endParaRPr lang="en-IN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818" marR="76818" marT="38410" marB="38410"/>
                </a:tc>
                <a:tc>
                  <a:txBody>
                    <a:bodyPr/>
                    <a:lstStyle/>
                    <a:p>
                      <a:endParaRPr lang="en-IN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818" marR="76818" marT="38410" marB="38410"/>
                </a:tc>
                <a:tc>
                  <a:txBody>
                    <a:bodyPr/>
                    <a:lstStyle/>
                    <a:p>
                      <a:r>
                        <a:rPr lang="en-I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earing</a:t>
                      </a:r>
                      <a:endParaRPr lang="en-IN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818" marR="76818" marT="38410" marB="38410"/>
                </a:tc>
                <a:tc>
                  <a:txBody>
                    <a:bodyPr/>
                    <a:lstStyle/>
                    <a:p>
                      <a:r>
                        <a:rPr lang="en-I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IN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818" marR="76818" marT="38410" marB="38410"/>
                </a:tc>
                <a:tc>
                  <a:txBody>
                    <a:bodyPr/>
                    <a:lstStyle/>
                    <a:p>
                      <a:r>
                        <a:rPr lang="en-I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5</a:t>
                      </a:r>
                      <a:endParaRPr lang="en-IN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818" marR="76818" marT="38410" marB="38410"/>
                </a:tc>
                <a:extLst>
                  <a:ext uri="{0D108BD9-81ED-4DB2-BD59-A6C34878D82A}">
                    <a16:rowId xmlns:a16="http://schemas.microsoft.com/office/drawing/2014/main" val="2230659553"/>
                  </a:ext>
                </a:extLst>
              </a:tr>
              <a:tr h="336602">
                <a:tc>
                  <a:txBody>
                    <a:bodyPr/>
                    <a:lstStyle/>
                    <a:p>
                      <a:r>
                        <a:rPr lang="en-I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atistical Features</a:t>
                      </a:r>
                      <a:endParaRPr lang="en-IN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818" marR="76818" marT="38410" marB="38410"/>
                </a:tc>
                <a:tc>
                  <a:txBody>
                    <a:bodyPr/>
                    <a:lstStyle/>
                    <a:p>
                      <a:r>
                        <a:rPr lang="en-I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J48</a:t>
                      </a:r>
                      <a:endParaRPr lang="en-IN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818" marR="76818" marT="38410" marB="38410"/>
                </a:tc>
                <a:tc>
                  <a:txBody>
                    <a:bodyPr/>
                    <a:lstStyle/>
                    <a:p>
                      <a:endParaRPr lang="en-IN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818" marR="76818" marT="38410" marB="38410"/>
                </a:tc>
                <a:tc>
                  <a:txBody>
                    <a:bodyPr/>
                    <a:lstStyle/>
                    <a:p>
                      <a:r>
                        <a:rPr lang="en-I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ear</a:t>
                      </a:r>
                      <a:endParaRPr lang="en-IN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818" marR="76818" marT="38410" marB="38410"/>
                </a:tc>
                <a:tc>
                  <a:txBody>
                    <a:bodyPr/>
                    <a:lstStyle/>
                    <a:p>
                      <a:r>
                        <a:rPr lang="en-I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IN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818" marR="76818" marT="38410" marB="38410"/>
                </a:tc>
                <a:tc>
                  <a:txBody>
                    <a:bodyPr/>
                    <a:lstStyle/>
                    <a:p>
                      <a:r>
                        <a:rPr lang="en-I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5.1</a:t>
                      </a:r>
                      <a:endParaRPr lang="en-IN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818" marR="76818" marT="38410" marB="38410"/>
                </a:tc>
                <a:extLst>
                  <a:ext uri="{0D108BD9-81ED-4DB2-BD59-A6C34878D82A}">
                    <a16:rowId xmlns:a16="http://schemas.microsoft.com/office/drawing/2014/main" val="1115078453"/>
                  </a:ext>
                </a:extLst>
              </a:tr>
              <a:tr h="599565">
                <a:tc>
                  <a:txBody>
                    <a:bodyPr/>
                    <a:lstStyle/>
                    <a:p>
                      <a:r>
                        <a:rPr lang="en-I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atistical Features</a:t>
                      </a:r>
                      <a:endParaRPr lang="en-IN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818" marR="76818" marT="38410" marB="38410"/>
                </a:tc>
                <a:tc>
                  <a:txBody>
                    <a:bodyPr/>
                    <a:lstStyle/>
                    <a:p>
                      <a:r>
                        <a:rPr lang="en-I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N</a:t>
                      </a:r>
                      <a:endParaRPr lang="en-IN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818" marR="76818" marT="38410" marB="38410"/>
                </a:tc>
                <a:tc>
                  <a:txBody>
                    <a:bodyPr/>
                    <a:lstStyle/>
                    <a:p>
                      <a:endParaRPr lang="en-IN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818" marR="76818" marT="38410" marB="38410"/>
                </a:tc>
                <a:tc>
                  <a:txBody>
                    <a:bodyPr/>
                    <a:lstStyle/>
                    <a:p>
                      <a:r>
                        <a:rPr lang="en-I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ll</a:t>
                      </a:r>
                      <a:r>
                        <a:rPr lang="en-IN" sz="1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Bearing</a:t>
                      </a:r>
                      <a:endParaRPr lang="en-IN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818" marR="76818" marT="38410" marB="38410"/>
                </a:tc>
                <a:tc>
                  <a:txBody>
                    <a:bodyPr/>
                    <a:lstStyle/>
                    <a:p>
                      <a:r>
                        <a:rPr lang="en-I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IN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818" marR="76818" marT="38410" marB="38410"/>
                </a:tc>
                <a:tc>
                  <a:txBody>
                    <a:bodyPr/>
                    <a:lstStyle/>
                    <a:p>
                      <a:r>
                        <a:rPr lang="en-I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5</a:t>
                      </a:r>
                      <a:endParaRPr lang="en-IN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818" marR="76818" marT="38410" marB="38410"/>
                </a:tc>
                <a:extLst>
                  <a:ext uri="{0D108BD9-81ED-4DB2-BD59-A6C34878D82A}">
                    <a16:rowId xmlns:a16="http://schemas.microsoft.com/office/drawing/2014/main" val="1351789085"/>
                  </a:ext>
                </a:extLst>
              </a:tr>
              <a:tr h="336602">
                <a:tc>
                  <a:txBody>
                    <a:bodyPr/>
                    <a:lstStyle/>
                    <a:p>
                      <a:r>
                        <a:rPr lang="en-IN" sz="1800" b="1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ebshey</a:t>
                      </a:r>
                      <a:r>
                        <a:rPr lang="en-IN" sz="1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oefficients</a:t>
                      </a:r>
                      <a:endParaRPr lang="en-IN" sz="1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818" marR="76818" marT="38410" marB="3841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1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gularized</a:t>
                      </a:r>
                      <a:r>
                        <a:rPr lang="en-IN" sz="1800" b="1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Least Square</a:t>
                      </a:r>
                      <a:endParaRPr lang="en-IN" sz="1800" b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818" marR="76818" marT="38410" marB="38410"/>
                </a:tc>
                <a:tc>
                  <a:txBody>
                    <a:bodyPr/>
                    <a:lstStyle/>
                    <a:p>
                      <a:r>
                        <a:rPr lang="en-IN" sz="1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near Kernel</a:t>
                      </a:r>
                      <a:endParaRPr lang="en-IN" sz="1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818" marR="76818" marT="38410" marB="38410"/>
                </a:tc>
                <a:tc>
                  <a:txBody>
                    <a:bodyPr/>
                    <a:lstStyle/>
                    <a:p>
                      <a:r>
                        <a:rPr lang="en-IN" sz="1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earing</a:t>
                      </a:r>
                      <a:endParaRPr lang="en-IN" sz="1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818" marR="76818" marT="38410" marB="38410"/>
                </a:tc>
                <a:tc>
                  <a:txBody>
                    <a:bodyPr/>
                    <a:lstStyle/>
                    <a:p>
                      <a:r>
                        <a:rPr lang="en-IN" sz="1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IN" sz="1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818" marR="76818" marT="38410" marB="38410"/>
                </a:tc>
                <a:tc>
                  <a:txBody>
                    <a:bodyPr/>
                    <a:lstStyle/>
                    <a:p>
                      <a:r>
                        <a:rPr lang="en-IN" sz="1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8.75</a:t>
                      </a:r>
                      <a:endParaRPr lang="en-IN" sz="1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818" marR="76818" marT="38410" marB="38410"/>
                </a:tc>
                <a:extLst>
                  <a:ext uri="{0D108BD9-81ED-4DB2-BD59-A6C34878D82A}">
                    <a16:rowId xmlns:a16="http://schemas.microsoft.com/office/drawing/2014/main" val="2718198434"/>
                  </a:ext>
                </a:extLst>
              </a:tr>
              <a:tr h="336602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1800" b="1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ebshey</a:t>
                      </a:r>
                      <a:r>
                        <a:rPr lang="en-IN" sz="1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oefficients</a:t>
                      </a:r>
                    </a:p>
                  </a:txBody>
                  <a:tcPr marL="76818" marR="76818" marT="38410" marB="3841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1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gularized</a:t>
                      </a:r>
                      <a:r>
                        <a:rPr lang="en-IN" sz="1800" b="1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Least Square</a:t>
                      </a:r>
                      <a:endParaRPr lang="en-IN" sz="1800" b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818" marR="76818" marT="38410" marB="38410"/>
                </a:tc>
                <a:tc>
                  <a:txBody>
                    <a:bodyPr/>
                    <a:lstStyle/>
                    <a:p>
                      <a:r>
                        <a:rPr lang="en-IN" sz="1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near Kernel</a:t>
                      </a:r>
                      <a:endParaRPr lang="en-IN" sz="1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818" marR="76818" marT="38410" marB="38410"/>
                </a:tc>
                <a:tc>
                  <a:txBody>
                    <a:bodyPr/>
                    <a:lstStyle/>
                    <a:p>
                      <a:r>
                        <a:rPr lang="en-IN" sz="1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ear</a:t>
                      </a:r>
                      <a:endParaRPr lang="en-IN" sz="1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818" marR="76818" marT="38410" marB="38410"/>
                </a:tc>
                <a:tc>
                  <a:txBody>
                    <a:bodyPr/>
                    <a:lstStyle/>
                    <a:p>
                      <a:r>
                        <a:rPr lang="en-IN" sz="1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IN" sz="1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818" marR="76818" marT="38410" marB="38410"/>
                </a:tc>
                <a:tc>
                  <a:txBody>
                    <a:bodyPr/>
                    <a:lstStyle/>
                    <a:p>
                      <a:r>
                        <a:rPr lang="en-IN" sz="1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8.80</a:t>
                      </a:r>
                      <a:endParaRPr lang="en-IN" sz="1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818" marR="76818" marT="38410" marB="38410"/>
                </a:tc>
                <a:extLst>
                  <a:ext uri="{0D108BD9-81ED-4DB2-BD59-A6C34878D82A}">
                    <a16:rowId xmlns:a16="http://schemas.microsoft.com/office/drawing/2014/main" val="416817688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48297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clusion:</a:t>
            </a:r>
            <a:endParaRPr lang="en-I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4603" y="1442494"/>
            <a:ext cx="11647097" cy="5167312"/>
          </a:xfrm>
        </p:spPr>
        <p:txBody>
          <a:bodyPr>
            <a:normAutofit/>
          </a:bodyPr>
          <a:lstStyle/>
          <a:p>
            <a:pPr algn="just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gniﬁcance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ebfu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efficients of vibration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gnals for machine condition monitoring is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vestigated.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posed system has achieved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curacy of 98% for both bearing and gear fault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assiﬁcation. </a:t>
            </a:r>
          </a:p>
          <a:p>
            <a:pPr algn="just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rformance is compared with several other existing approaches and the results are found to be satisfactory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t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concluded that the proposed machine fault diagnosis system using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ebfu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eﬃcients can be used as an eﬀective tool for real-time machine condition monitoring.</a:t>
            </a:r>
          </a:p>
          <a:p>
            <a:pPr marL="0" indent="0" algn="just">
              <a:buNone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0696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0515600" cy="891822"/>
          </a:xfrm>
        </p:spPr>
        <p:txBody>
          <a:bodyPr/>
          <a:lstStyle/>
          <a:p>
            <a:r>
              <a:rPr lang="en-I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ference :</a:t>
            </a:r>
            <a:endParaRPr lang="en-I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60778" y="982134"/>
            <a:ext cx="11195756" cy="5700888"/>
          </a:xfrm>
        </p:spPr>
        <p:txBody>
          <a:bodyPr>
            <a:noAutofit/>
          </a:bodyPr>
          <a:lstStyle/>
          <a:p>
            <a:pPr marL="514350" indent="-514350" algn="just">
              <a:buFont typeface="+mj-lt"/>
              <a:buAutoNum type="arabicPeriod"/>
            </a:pPr>
            <a:r>
              <a:rPr lang="en-IN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Sachin Kumar, </a:t>
            </a:r>
            <a:r>
              <a:rPr lang="en-IN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eethu</a:t>
            </a:r>
            <a:r>
              <a:rPr lang="en-IN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han, </a:t>
            </a:r>
            <a:r>
              <a:rPr lang="en-IN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abaharan</a:t>
            </a:r>
            <a:r>
              <a:rPr lang="en-IN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N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ornachandran</a:t>
            </a:r>
            <a:r>
              <a:rPr lang="en-IN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KP </a:t>
            </a:r>
            <a:r>
              <a:rPr lang="en-IN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man</a:t>
            </a:r>
            <a:r>
              <a:rPr lang="en-IN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Condition monitoring in roller bearings using </a:t>
            </a:r>
            <a:r>
              <a:rPr lang="en-IN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yclostationary</a:t>
            </a:r>
            <a:r>
              <a:rPr lang="en-IN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eatures. In Proceedings of the Third International Symposium on Women in Computing and Informatics, pages 690–697. ACM, 2015. </a:t>
            </a:r>
            <a:endParaRPr lang="en-IN" sz="17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just">
              <a:buFont typeface="+mj-lt"/>
              <a:buAutoNum type="arabicPeriod"/>
            </a:pPr>
            <a:r>
              <a:rPr lang="en-IN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N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eethu</a:t>
            </a:r>
            <a:r>
              <a:rPr lang="en-IN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han, PS </a:t>
            </a:r>
            <a:r>
              <a:rPr lang="en-IN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mbika</a:t>
            </a:r>
            <a:r>
              <a:rPr lang="en-IN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S Sachin Kumar, </a:t>
            </a:r>
            <a:r>
              <a:rPr lang="en-IN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rugan</a:t>
            </a:r>
            <a:r>
              <a:rPr lang="en-IN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ai M, and KP </a:t>
            </a:r>
            <a:r>
              <a:rPr lang="en-IN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man</a:t>
            </a:r>
            <a:r>
              <a:rPr lang="en-IN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Multicomponent fault diagnosis using statistical features and regularized least squares. International Journal of Applied Engineering Research, 10(20):19074–19080, </a:t>
            </a:r>
            <a:r>
              <a:rPr lang="en-IN" sz="1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15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IN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uisa F Villa, </a:t>
            </a:r>
            <a:r>
              <a:rPr lang="en-IN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´ıbal</a:t>
            </a:r>
            <a:r>
              <a:rPr lang="en-IN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N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n˜ones</a:t>
            </a:r>
            <a:r>
              <a:rPr lang="en-IN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Jose R </a:t>
            </a:r>
            <a:r>
              <a:rPr lang="en-IN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eran</a:t>
            </a:r>
            <a:r>
              <a:rPr lang="en-IN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Luis J de Miguel. Statistical fault diagnosis based on vibration analysis for gear test-bench under non-stationary conditions of speed and load. Mechanical Systems and Signal Processing, 29:436–446, 2012</a:t>
            </a:r>
            <a:r>
              <a:rPr lang="en-IN" sz="1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 </a:t>
            </a:r>
            <a:r>
              <a:rPr lang="en-US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gumaran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KI Ramachandran. Fault diagnosis of roller bearing using fuzzy classiﬁer and histogram features with focus on automatic rule learning. Expert Systems with Applications, 38(5):4901–4907, 2011. 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IN" sz="1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N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IN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gumaran</a:t>
            </a:r>
            <a:r>
              <a:rPr lang="en-IN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GR </a:t>
            </a:r>
            <a:r>
              <a:rPr lang="en-IN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bareesh</a:t>
            </a:r>
            <a:r>
              <a:rPr lang="en-IN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KI Ramachandran. Fault diagnostics of       roller bearing using kernel based </a:t>
            </a:r>
            <a:r>
              <a:rPr lang="en-IN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eighborhood</a:t>
            </a:r>
            <a:r>
              <a:rPr lang="en-IN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core multi-class support vector machine. Expert Systems with Applications, 34(4):3090– 3098, </a:t>
            </a:r>
            <a:r>
              <a:rPr lang="en-IN" sz="1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08.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US" sz="1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marnath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V </a:t>
            </a:r>
            <a:r>
              <a:rPr lang="en-US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gumaran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</a:t>
            </a:r>
            <a:r>
              <a:rPr lang="en-US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emantha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umar. Exploiting sound signals for fault diagnosis of bearings using decision tree. Measurement, 46(3):1250–1256, 2013. </a:t>
            </a:r>
            <a:endParaRPr lang="en-US" sz="17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just">
              <a:buFont typeface="+mj-lt"/>
              <a:buAutoNum type="arabicPeriod"/>
            </a:pPr>
            <a:r>
              <a:rPr lang="en-IN" sz="17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hira</a:t>
            </a:r>
            <a:r>
              <a:rPr lang="en-IN" sz="1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N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andran</a:t>
            </a:r>
            <a:r>
              <a:rPr lang="en-IN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 Anjali, </a:t>
            </a:r>
            <a:r>
              <a:rPr lang="en-IN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eethu</a:t>
            </a:r>
            <a:r>
              <a:rPr lang="en-IN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han, and KP </a:t>
            </a:r>
            <a:r>
              <a:rPr lang="en-IN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man</a:t>
            </a:r>
            <a:r>
              <a:rPr lang="en-IN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Overlapping group sparsity induced condition monitoring in rotating machineries. In International Conference on Soft Computing and Pattern Recognition, pages 409–418. Springer, 2016. </a:t>
            </a:r>
            <a:endParaRPr lang="en-IN" sz="17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just">
              <a:buFont typeface="+mj-lt"/>
              <a:buAutoNum type="arabicPeriod"/>
            </a:pPr>
            <a:r>
              <a:rPr lang="en-IN" sz="1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IN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gumaran</a:t>
            </a:r>
            <a:r>
              <a:rPr lang="en-IN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V </a:t>
            </a:r>
            <a:r>
              <a:rPr lang="en-IN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ralidharan</a:t>
            </a:r>
            <a:r>
              <a:rPr lang="en-IN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KI Ramachandran. Feature selection using decision tree and classiﬁcation through proximal support vector machine for fault diagnostics of roller bearing. Mechanical systems and signal processing, 21(2):930–942, </a:t>
            </a:r>
            <a:r>
              <a:rPr lang="en-IN" sz="1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07.</a:t>
            </a:r>
          </a:p>
          <a:p>
            <a:pPr marL="0" indent="0" algn="just">
              <a:buNone/>
            </a:pPr>
            <a:endParaRPr lang="en-IN" sz="17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0348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1477599"/>
          </a:xfrm>
        </p:spPr>
        <p:txBody>
          <a:bodyPr/>
          <a:lstStyle/>
          <a:p>
            <a:pPr algn="ctr"/>
            <a:r>
              <a:rPr lang="en-I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nk You</a:t>
            </a:r>
            <a:endParaRPr lang="en-I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2699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9381" y="254289"/>
            <a:ext cx="10515600" cy="1325563"/>
          </a:xfrm>
        </p:spPr>
        <p:txBody>
          <a:bodyPr>
            <a:normAutofit/>
          </a:bodyPr>
          <a:lstStyle/>
          <a:p>
            <a:r>
              <a:rPr lang="en-IN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bjective:</a:t>
            </a:r>
            <a:endParaRPr lang="en-IN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I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 propose a feature dependent-machine condition monitoring system, by using </a:t>
            </a:r>
            <a:r>
              <a:rPr lang="en-I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ebfun</a:t>
            </a:r>
            <a:r>
              <a:rPr lang="en-I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oefficients and regularized least square </a:t>
            </a:r>
            <a:r>
              <a:rPr lang="en-I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assifier, </a:t>
            </a:r>
            <a:r>
              <a:rPr lang="en-I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machine fault diagnosis.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4891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0515600" cy="1325563"/>
          </a:xfrm>
        </p:spPr>
        <p:txBody>
          <a:bodyPr>
            <a:normAutofit/>
          </a:bodyPr>
          <a:lstStyle/>
          <a:p>
            <a:r>
              <a:rPr lang="en-IN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:</a:t>
            </a:r>
            <a:endParaRPr lang="en-IN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5570" y="1801301"/>
            <a:ext cx="10652185" cy="4024733"/>
          </a:xfrm>
        </p:spPr>
        <p:txBody>
          <a:bodyPr>
            <a:normAutofit/>
          </a:bodyPr>
          <a:lstStyle/>
          <a:p>
            <a:pPr algn="just"/>
            <a:r>
              <a:rPr lang="en-I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any rotating mechanical system bearing and gears are one of important parts. </a:t>
            </a:r>
          </a:p>
          <a:p>
            <a:pPr algn="just"/>
            <a:r>
              <a:rPr lang="en-I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I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I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hine Condition Monitoring </a:t>
            </a:r>
            <a:r>
              <a:rPr lang="en-I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I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stem- </a:t>
            </a:r>
            <a:r>
              <a:rPr lang="en-I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lps in continuously monitor the heath of the system by collecting, processing and interpreting the data. </a:t>
            </a:r>
          </a:p>
          <a:p>
            <a:pPr algn="just"/>
            <a:r>
              <a:rPr lang="en-I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rough this system real-time operating machines can be monitored. </a:t>
            </a:r>
          </a:p>
          <a:p>
            <a:pPr algn="just"/>
            <a:r>
              <a:rPr lang="en-I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w does it work?</a:t>
            </a:r>
            <a:r>
              <a:rPr lang="en-I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Vibrational analysis : All machines irrespective of their conditions have certain frequency of vibration whether the machines are running in good or fault conditions. </a:t>
            </a:r>
          </a:p>
          <a:p>
            <a:pPr algn="just"/>
            <a:r>
              <a:rPr lang="en-I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 we propose a system by using vibrational analysis and putting machine learning algorithm for pattern classification.</a:t>
            </a:r>
          </a:p>
          <a:p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184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540" y="0"/>
            <a:ext cx="10515600" cy="1325563"/>
          </a:xfrm>
        </p:spPr>
        <p:txBody>
          <a:bodyPr>
            <a:normAutofit/>
          </a:bodyPr>
          <a:lstStyle/>
          <a:p>
            <a:r>
              <a:rPr lang="en-IN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isting Methods:</a:t>
            </a:r>
            <a:endParaRPr lang="en-IN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34003944"/>
              </p:ext>
            </p:extLst>
          </p:nvPr>
        </p:nvGraphicFramePr>
        <p:xfrm>
          <a:off x="1809083" y="1160616"/>
          <a:ext cx="8533687" cy="466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38709">
                  <a:extLst>
                    <a:ext uri="{9D8B030D-6E8A-4147-A177-3AD203B41FA5}">
                      <a16:colId xmlns:a16="http://schemas.microsoft.com/office/drawing/2014/main" val="8001802"/>
                    </a:ext>
                  </a:extLst>
                </a:gridCol>
                <a:gridCol w="3152287">
                  <a:extLst>
                    <a:ext uri="{9D8B030D-6E8A-4147-A177-3AD203B41FA5}">
                      <a16:colId xmlns:a16="http://schemas.microsoft.com/office/drawing/2014/main" val="2810383285"/>
                    </a:ext>
                  </a:extLst>
                </a:gridCol>
                <a:gridCol w="1620121">
                  <a:extLst>
                    <a:ext uri="{9D8B030D-6E8A-4147-A177-3AD203B41FA5}">
                      <a16:colId xmlns:a16="http://schemas.microsoft.com/office/drawing/2014/main" val="3651973419"/>
                    </a:ext>
                  </a:extLst>
                </a:gridCol>
                <a:gridCol w="922570">
                  <a:extLst>
                    <a:ext uri="{9D8B030D-6E8A-4147-A177-3AD203B41FA5}">
                      <a16:colId xmlns:a16="http://schemas.microsoft.com/office/drawing/2014/main" val="1172663702"/>
                    </a:ext>
                  </a:extLst>
                </a:gridCol>
              </a:tblGrid>
              <a:tr h="656186">
                <a:tc>
                  <a:txBody>
                    <a:bodyPr/>
                    <a:lstStyle/>
                    <a:p>
                      <a:r>
                        <a:rPr lang="en-IN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eatures</a:t>
                      </a:r>
                      <a:endParaRPr lang="en-IN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lassifier</a:t>
                      </a:r>
                      <a:endParaRPr lang="en-IN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ault  Category</a:t>
                      </a:r>
                      <a:endParaRPr lang="en-IN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-</a:t>
                      </a:r>
                      <a:r>
                        <a:rPr lang="en-IN" sz="2000" b="1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f Class</a:t>
                      </a:r>
                      <a:endParaRPr lang="en-IN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53346847"/>
                  </a:ext>
                </a:extLst>
              </a:tr>
              <a:tr h="370888">
                <a:tc>
                  <a:txBody>
                    <a:bodyPr/>
                    <a:lstStyle/>
                    <a:p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atistical Featur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gularized</a:t>
                      </a:r>
                      <a:r>
                        <a:rPr lang="en-IN" sz="2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Least Squar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earing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62726404"/>
                  </a:ext>
                </a:extLst>
              </a:tr>
              <a:tr h="370888">
                <a:tc>
                  <a:txBody>
                    <a:bodyPr/>
                    <a:lstStyle/>
                    <a:p>
                      <a:r>
                        <a:rPr lang="en-IN" sz="20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yclo</a:t>
                      </a:r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Stationary Features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ecision Tree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earing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47293248"/>
                  </a:ext>
                </a:extLst>
              </a:tr>
              <a:tr h="370888">
                <a:tc>
                  <a:txBody>
                    <a:bodyPr/>
                    <a:lstStyle/>
                    <a:p>
                      <a:r>
                        <a:rPr lang="en-IN" sz="20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yclo</a:t>
                      </a:r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Stationary Features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n-</a:t>
                      </a:r>
                      <a:r>
                        <a:rPr lang="en-IN" sz="2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Probabilistic SMO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earing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27381198"/>
                  </a:ext>
                </a:extLst>
              </a:tr>
              <a:tr h="370888">
                <a:tc>
                  <a:txBody>
                    <a:bodyPr/>
                    <a:lstStyle/>
                    <a:p>
                      <a:r>
                        <a:rPr lang="en-IN" sz="20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yclo</a:t>
                      </a:r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Stationary Features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2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obabilistic SMO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earing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47636886"/>
                  </a:ext>
                </a:extLst>
              </a:tr>
              <a:tr h="370888">
                <a:tc>
                  <a:txBody>
                    <a:bodyPr/>
                    <a:lstStyle/>
                    <a:p>
                      <a:r>
                        <a:rPr lang="en-IN" sz="20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yclo</a:t>
                      </a:r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Stationary Featur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gularized</a:t>
                      </a:r>
                      <a:r>
                        <a:rPr lang="en-IN" sz="2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Least Square</a:t>
                      </a:r>
                      <a:endParaRPr lang="en-IN" sz="2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earing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16669870"/>
                  </a:ext>
                </a:extLst>
              </a:tr>
              <a:tr h="370888">
                <a:tc>
                  <a:txBody>
                    <a:bodyPr/>
                    <a:lstStyle/>
                    <a:p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atistical Features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-SVC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earing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27615464"/>
                  </a:ext>
                </a:extLst>
              </a:tr>
              <a:tr h="370888">
                <a:tc>
                  <a:txBody>
                    <a:bodyPr/>
                    <a:lstStyle/>
                    <a:p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atistical Features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u-SVC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ear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42382145"/>
                  </a:ext>
                </a:extLst>
              </a:tr>
              <a:tr h="370888">
                <a:tc>
                  <a:txBody>
                    <a:bodyPr/>
                    <a:lstStyle/>
                    <a:p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atistical Features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SVM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earing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30659553"/>
                  </a:ext>
                </a:extLst>
              </a:tr>
              <a:tr h="370888">
                <a:tc>
                  <a:txBody>
                    <a:bodyPr/>
                    <a:lstStyle/>
                    <a:p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atistical Features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J48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ear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15078453"/>
                  </a:ext>
                </a:extLst>
              </a:tr>
              <a:tr h="370888">
                <a:tc>
                  <a:txBody>
                    <a:bodyPr/>
                    <a:lstStyle/>
                    <a:p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atistical Features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N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ll</a:t>
                      </a:r>
                      <a:r>
                        <a:rPr lang="en-IN" sz="2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Bearing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5178908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76515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0551" y="69011"/>
            <a:ext cx="10515600" cy="1325563"/>
          </a:xfrm>
        </p:spPr>
        <p:txBody>
          <a:bodyPr>
            <a:normAutofit/>
          </a:bodyPr>
          <a:lstStyle/>
          <a:p>
            <a:r>
              <a:rPr lang="en-IN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posed System:</a:t>
            </a:r>
            <a:endParaRPr lang="en-IN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607" y="1190445"/>
            <a:ext cx="11214340" cy="56675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1409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4902" y="64491"/>
            <a:ext cx="10515600" cy="1325563"/>
          </a:xfrm>
        </p:spPr>
        <p:txBody>
          <a:bodyPr>
            <a:normAutofit/>
          </a:bodyPr>
          <a:lstStyle/>
          <a:p>
            <a:r>
              <a:rPr lang="en-IN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ebfun</a:t>
            </a:r>
            <a:r>
              <a:rPr lang="en-IN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ystem:</a:t>
            </a:r>
            <a:endParaRPr lang="en-IN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7016" y="503865"/>
            <a:ext cx="4286848" cy="192878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7016" y="3295291"/>
            <a:ext cx="4334480" cy="2185405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5341" y="1604514"/>
            <a:ext cx="6114690" cy="4691784"/>
          </a:xfrm>
        </p:spPr>
        <p:txBody>
          <a:bodyPr>
            <a:normAutofit/>
          </a:bodyPr>
          <a:lstStyle/>
          <a:p>
            <a:pPr algn="just"/>
            <a:r>
              <a:rPr lang="en-I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ebfun</a:t>
            </a:r>
            <a:r>
              <a:rPr lang="en-I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ystem is tool used for numerical computation, written in </a:t>
            </a:r>
            <a:r>
              <a:rPr lang="en-I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en-I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ode.</a:t>
            </a:r>
          </a:p>
          <a:p>
            <a:pPr algn="just"/>
            <a:r>
              <a:rPr lang="en-I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this, when the signal passed, it represents the signal in  continuous function.</a:t>
            </a:r>
          </a:p>
          <a:p>
            <a:pPr algn="just"/>
            <a:r>
              <a:rPr lang="en-I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tinuous function is represented by </a:t>
            </a:r>
            <a:r>
              <a:rPr lang="en-I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ebyshev</a:t>
            </a:r>
            <a:r>
              <a:rPr lang="en-I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oints and represents the whole signal without loosing the contents.</a:t>
            </a:r>
          </a:p>
          <a:p>
            <a:pPr algn="just"/>
            <a:r>
              <a:rPr lang="en-I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y this system, we can extract the features, which best suits in representing the signal and help in truncating the signal, which in turn reduces the computation.</a:t>
            </a:r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070730" y="2484156"/>
            <a:ext cx="28481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bration Signal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070730" y="5727940"/>
            <a:ext cx="24707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ebyshev</a:t>
            </a:r>
            <a:r>
              <a:rPr lang="en-I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oints</a:t>
            </a:r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4929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gularized Least Square Classifier (RLS)</a:t>
            </a:r>
            <a:endParaRPr lang="en-I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gularized least square is a supervised machine learning algorithm, which is used for classification.</a:t>
            </a:r>
          </a:p>
          <a:p>
            <a:pPr marL="0" indent="0">
              <a:buNone/>
            </a:pPr>
            <a:endParaRPr lang="en-I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I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0683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gularized Least Square Classifier (RLS)</a:t>
            </a:r>
            <a:endParaRPr lang="en-I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gularized least square is a supervised machine learning algorithm, which is used for classification.</a:t>
            </a:r>
          </a:p>
          <a:p>
            <a:endParaRPr lang="en-I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I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weight matrix, </a:t>
            </a:r>
            <a:r>
              <a:rPr lang="en-I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I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computed as,</a:t>
            </a:r>
          </a:p>
          <a:p>
            <a:pPr>
              <a:buNone/>
            </a:pP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4346756" y="4124689"/>
          <a:ext cx="2766968" cy="48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4" imgW="1155600" imgH="203040" progId="Equation.DSMT4">
                  <p:embed/>
                </p:oleObj>
              </mc:Choice>
              <mc:Fallback>
                <p:oleObj name="Equation" r:id="rId4" imgW="1155600" imgH="203040" progId="Equation.DSMT4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6756" y="4124689"/>
                        <a:ext cx="2766968" cy="48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74945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I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tasets</a:t>
            </a:r>
            <a:r>
              <a:rPr lang="en-I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69985" y="1690687"/>
            <a:ext cx="6019800" cy="4486275"/>
          </a:xfrm>
        </p:spPr>
        <p:txBody>
          <a:bodyPr>
            <a:normAutofit lnSpcReduction="10000"/>
          </a:bodyPr>
          <a:lstStyle/>
          <a:p>
            <a:r>
              <a:rPr lang="en-I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aring Dataset (Dataset-1)</a:t>
            </a:r>
            <a:br>
              <a:rPr lang="en-I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I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I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I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 Class Dataset :</a:t>
            </a:r>
            <a:br>
              <a:rPr lang="en-I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I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ass A : Good Condition.</a:t>
            </a:r>
            <a:r>
              <a:rPr lang="en-I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IN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I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ass B : Inner race fault condition</a:t>
            </a:r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I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ass C : Outer race fault condition</a:t>
            </a:r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I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ass D : Inner and Outer race fault condition</a:t>
            </a:r>
            <a:br>
              <a:rPr lang="en-I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I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 of signals – 400 (100 each </a:t>
            </a:r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I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I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I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mpling  length : 8192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39840" y="1612311"/>
            <a:ext cx="5852160" cy="4486274"/>
          </a:xfrm>
        </p:spPr>
        <p:txBody>
          <a:bodyPr>
            <a:normAutofit lnSpcReduction="10000"/>
          </a:bodyPr>
          <a:lstStyle/>
          <a:p>
            <a:r>
              <a:rPr lang="en-I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ar Dataset (Dataset-2)</a:t>
            </a:r>
            <a:br>
              <a:rPr lang="en-I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I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I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I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 Class Dataset :</a:t>
            </a:r>
            <a:br>
              <a:rPr lang="en-I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I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ass A : 10% fault</a:t>
            </a:r>
            <a:br>
              <a:rPr lang="en-I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ass </a:t>
            </a:r>
            <a:r>
              <a:rPr lang="en-I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2</a:t>
            </a:r>
            <a:r>
              <a:rPr lang="en-I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% </a:t>
            </a:r>
            <a:r>
              <a:rPr lang="en-I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ault</a:t>
            </a:r>
            <a:br>
              <a:rPr lang="en-I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ass </a:t>
            </a:r>
            <a:r>
              <a:rPr lang="en-I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: 30</a:t>
            </a:r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% </a:t>
            </a:r>
            <a:r>
              <a:rPr lang="en-I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ault</a:t>
            </a:r>
            <a:br>
              <a:rPr lang="en-I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ass </a:t>
            </a:r>
            <a:r>
              <a:rPr lang="en-I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4</a:t>
            </a:r>
            <a:r>
              <a:rPr lang="en-I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% </a:t>
            </a:r>
            <a:r>
              <a:rPr lang="en-I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ault</a:t>
            </a:r>
            <a:br>
              <a:rPr lang="en-I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ass </a:t>
            </a:r>
            <a:r>
              <a:rPr lang="en-I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I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0</a:t>
            </a:r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% </a:t>
            </a:r>
            <a:r>
              <a:rPr lang="en-I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ault</a:t>
            </a:r>
            <a:br>
              <a:rPr lang="en-I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ass </a:t>
            </a:r>
            <a:r>
              <a:rPr lang="en-I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I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0% fault</a:t>
            </a:r>
            <a:br>
              <a:rPr lang="en-I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ass </a:t>
            </a:r>
            <a:r>
              <a:rPr lang="en-I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I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t</a:t>
            </a:r>
            <a:r>
              <a:rPr lang="en-I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o load</a:t>
            </a:r>
            <a:br>
              <a:rPr lang="en-I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I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 of signals – 420(60 each) </a:t>
            </a:r>
            <a:br>
              <a:rPr lang="en-I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I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mpling length - 2047</a:t>
            </a:r>
            <a:endParaRPr lang="en-I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8188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51</TotalTime>
  <Words>1097</Words>
  <Application>Microsoft Office PowerPoint</Application>
  <PresentationFormat>Widescreen</PresentationFormat>
  <Paragraphs>295</Paragraphs>
  <Slides>15</Slides>
  <Notes>6</Notes>
  <HiddenSlides>1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2" baseType="lpstr">
      <vt:lpstr>Arial</vt:lpstr>
      <vt:lpstr>Calibri</vt:lpstr>
      <vt:lpstr>Calibri Light</vt:lpstr>
      <vt:lpstr>Tahoma</vt:lpstr>
      <vt:lpstr>Times New Roman</vt:lpstr>
      <vt:lpstr>Office Theme</vt:lpstr>
      <vt:lpstr>Equation</vt:lpstr>
      <vt:lpstr>Significance of Incorporating Chebfun Coefficients in Improved Machine Condition Monitoring System</vt:lpstr>
      <vt:lpstr>Objective:</vt:lpstr>
      <vt:lpstr>Introduction:</vt:lpstr>
      <vt:lpstr>Existing Methods:</vt:lpstr>
      <vt:lpstr>Proposed System:</vt:lpstr>
      <vt:lpstr>Chebfun System:</vt:lpstr>
      <vt:lpstr>Regularized Least Square Classifier (RLS)</vt:lpstr>
      <vt:lpstr>Regularized Least Square Classifier (RLS)</vt:lpstr>
      <vt:lpstr>Datasets:</vt:lpstr>
      <vt:lpstr>Results : ( Classification accuracy for dataset-1)</vt:lpstr>
      <vt:lpstr>Results : ( Classification accuracy for dataset-2)</vt:lpstr>
      <vt:lpstr>Comparison of proposed system with existing approaches:</vt:lpstr>
      <vt:lpstr>Conclusion:</vt:lpstr>
      <vt:lpstr>Reference :</vt:lpstr>
      <vt:lpstr>Thank You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ificance of Incorporating Chebfun Coefficients in Improved Machine Condition Monitoring System</dc:title>
  <dc:creator>Windows User</dc:creator>
  <cp:lastModifiedBy>Shruthy Menon</cp:lastModifiedBy>
  <cp:revision>45</cp:revision>
  <dcterms:created xsi:type="dcterms:W3CDTF">2019-03-21T09:28:54Z</dcterms:created>
  <dcterms:modified xsi:type="dcterms:W3CDTF">2019-04-11T18:41:28Z</dcterms:modified>
</cp:coreProperties>
</file>